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8" r:id="rId2"/>
    <p:sldId id="261" r:id="rId3"/>
    <p:sldId id="280" r:id="rId4"/>
    <p:sldId id="266" r:id="rId5"/>
    <p:sldId id="267" r:id="rId6"/>
    <p:sldId id="268" r:id="rId7"/>
    <p:sldId id="271" r:id="rId8"/>
    <p:sldId id="272" r:id="rId9"/>
    <p:sldId id="270" r:id="rId10"/>
    <p:sldId id="273" r:id="rId11"/>
    <p:sldId id="289" r:id="rId12"/>
    <p:sldId id="290" r:id="rId13"/>
    <p:sldId id="291" r:id="rId14"/>
    <p:sldId id="292" r:id="rId15"/>
    <p:sldId id="281" r:id="rId16"/>
    <p:sldId id="264" r:id="rId17"/>
    <p:sldId id="282" r:id="rId18"/>
    <p:sldId id="283" r:id="rId19"/>
    <p:sldId id="284" r:id="rId20"/>
    <p:sldId id="285" r:id="rId21"/>
    <p:sldId id="288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CC00"/>
    <a:srgbClr val="CC9900"/>
    <a:srgbClr val="FFFF99"/>
    <a:srgbClr val="FFFF66"/>
    <a:srgbClr val="F4F8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62" autoAdjust="0"/>
  </p:normalViewPr>
  <p:slideViewPr>
    <p:cSldViewPr>
      <p:cViewPr varScale="1">
        <p:scale>
          <a:sx n="108" d="100"/>
          <a:sy n="108" d="100"/>
        </p:scale>
        <p:origin x="734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7AFB95-7188-438B-A0DF-154E556322D7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392056-FDB4-498D-9E0D-02E3082A4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63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46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735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59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344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0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1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867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23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97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78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796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65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071C8-FB1C-4E4D-BD75-0B4E1AA0009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43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29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12" Type="http://schemas.openxmlformats.org/officeDocument/2006/relationships/image" Target="../media/image3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7.png"/><Relationship Id="rId10" Type="http://schemas.openxmlformats.org/officeDocument/2006/relationships/image" Target="../media/image30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28.bin"/><Relationship Id="rId7" Type="http://schemas.openxmlformats.org/officeDocument/2006/relationships/image" Target="../media/image48.png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7" Type="http://schemas.openxmlformats.org/officeDocument/2006/relationships/image" Target="../media/image54.png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2.png"/><Relationship Id="rId10" Type="http://schemas.openxmlformats.org/officeDocument/2006/relationships/image" Target="../media/image36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75" y="1571625"/>
            <a:ext cx="6858000" cy="56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74" tIns="17137" rIns="34274" bIns="17137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3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3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3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3</a:t>
            </a:r>
            <a:r>
              <a:rPr lang="en-US" sz="23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 PHƯƠNG TRÌNH. HỆ PHƯƠNG TRÌNH</a:t>
            </a:r>
            <a:endParaRPr lang="en-US" sz="23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88826" y="2628900"/>
            <a:ext cx="5164715" cy="41932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4274" tIns="17137" rIns="34274" bIns="17137" rtlCol="0">
            <a:spAutoFit/>
          </a:bodyPr>
          <a:lstStyle/>
          <a:p>
            <a:pPr algn="ctr"/>
            <a:r>
              <a:rPr lang="vi-VN" sz="25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25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5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25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ẠI CƯƠNG VỀ PHƯƠNG TRÌNH</a:t>
            </a:r>
            <a:endParaRPr lang="en-US" sz="25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042922" y="657225"/>
            <a:ext cx="839282" cy="640052"/>
            <a:chOff x="11186391" y="149817"/>
            <a:chExt cx="2238375" cy="1707027"/>
          </a:xfrm>
        </p:grpSpPr>
        <p:pic>
          <p:nvPicPr>
            <p:cNvPr id="7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4641537" y="628650"/>
            <a:ext cx="857895" cy="696830"/>
            <a:chOff x="12784885" y="859401"/>
            <a:chExt cx="1814128" cy="1858456"/>
          </a:xfrm>
        </p:grpSpPr>
        <p:sp>
          <p:nvSpPr>
            <p:cNvPr id="10" name="TextBox 9"/>
            <p:cNvSpPr txBox="1"/>
            <p:nvPr/>
          </p:nvSpPr>
          <p:spPr>
            <a:xfrm>
              <a:off x="12784885" y="859401"/>
              <a:ext cx="1814128" cy="9848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020902" y="1240451"/>
              <a:ext cx="1518335" cy="1477406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00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en-US" sz="30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043179" y="1288592"/>
            <a:ext cx="857895" cy="311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74" tIns="17137" rIns="34274" bIns="17137" rtlCol="0">
            <a:spAutoFit/>
          </a:bodyPr>
          <a:lstStyle/>
          <a:p>
            <a:pPr algn="ctr"/>
            <a:r>
              <a:rPr lang="en-US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pic>
        <p:nvPicPr>
          <p:cNvPr id="1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947" y="537165"/>
            <a:ext cx="1269053" cy="1269219"/>
          </a:xfrm>
          <a:prstGeom prst="rect">
            <a:avLst/>
          </a:prstGeom>
        </p:spPr>
      </p:pic>
      <p:pic>
        <p:nvPicPr>
          <p:cNvPr id="14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0" y="527641"/>
            <a:ext cx="1182984" cy="11991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606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ương trình chứa tham số</a:t>
            </a: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914400" y="1828800"/>
            <a:ext cx="7010400" cy="4000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>
                <a:latin typeface="Times New Roman" pitchFamily="18" charset="0"/>
              </a:rPr>
              <a:t>Ẩn </a:t>
            </a: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, tham số </a:t>
            </a:r>
            <a:r>
              <a:rPr lang="en-US" sz="2400" b="1" i="1">
                <a:latin typeface="Times New Roman" pitchFamily="18" charset="0"/>
              </a:rPr>
              <a:t>m</a:t>
            </a:r>
            <a:r>
              <a:rPr lang="en-US" sz="2400">
                <a:latin typeface="Times New Roman" pitchFamily="18" charset="0"/>
              </a:rPr>
              <a:t>:                 </a:t>
            </a:r>
            <a:r>
              <a:rPr lang="en-US" sz="2400" b="1" i="1">
                <a:latin typeface="Times New Roman" pitchFamily="18" charset="0"/>
              </a:rPr>
              <a:t>mx </a:t>
            </a:r>
            <a:r>
              <a:rPr lang="en-US" sz="2400" b="1">
                <a:latin typeface="Times New Roman" pitchFamily="18" charset="0"/>
              </a:rPr>
              <a:t>+ 2 = 0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914400" y="2628900"/>
            <a:ext cx="7010400" cy="40005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>
                <a:latin typeface="Times New Roman" pitchFamily="18" charset="0"/>
              </a:rPr>
              <a:t>Ẩn </a:t>
            </a: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, tham số </a:t>
            </a:r>
            <a:r>
              <a:rPr lang="en-US" sz="2400" b="1" i="1">
                <a:latin typeface="Times New Roman" pitchFamily="18" charset="0"/>
              </a:rPr>
              <a:t>a, b</a:t>
            </a:r>
            <a:r>
              <a:rPr lang="en-US" sz="2400">
                <a:latin typeface="Times New Roman" pitchFamily="18" charset="0"/>
              </a:rPr>
              <a:t>:               </a:t>
            </a:r>
            <a:r>
              <a:rPr lang="en-US" sz="2400" b="1" i="1">
                <a:latin typeface="Times New Roman" pitchFamily="18" charset="0"/>
              </a:rPr>
              <a:t>ax</a:t>
            </a:r>
            <a:r>
              <a:rPr lang="en-US" sz="2400" b="1" i="1" baseline="30000">
                <a:latin typeface="Times New Roman" pitchFamily="18" charset="0"/>
              </a:rPr>
              <a:t>2</a:t>
            </a:r>
            <a:r>
              <a:rPr lang="en-US" sz="2400" b="1" i="1">
                <a:latin typeface="Times New Roman" pitchFamily="18" charset="0"/>
              </a:rPr>
              <a:t>+bx </a:t>
            </a:r>
            <a:r>
              <a:rPr lang="en-US" sz="2400" b="1">
                <a:latin typeface="Times New Roman" pitchFamily="18" charset="0"/>
              </a:rPr>
              <a:t>- 5 = 0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914400" y="3371850"/>
            <a:ext cx="7010400" cy="4000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>
                <a:latin typeface="Times New Roman" pitchFamily="18" charset="0"/>
              </a:rPr>
              <a:t>Ẩn </a:t>
            </a:r>
            <a:r>
              <a:rPr lang="en-US" sz="2400" b="1" i="1">
                <a:latin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</a:rPr>
              <a:t>, tham số </a:t>
            </a:r>
            <a:r>
              <a:rPr lang="en-US" sz="2400" b="1" i="1">
                <a:latin typeface="Times New Roman" pitchFamily="18" charset="0"/>
              </a:rPr>
              <a:t>p</a:t>
            </a:r>
            <a:r>
              <a:rPr lang="en-US" sz="2400">
                <a:latin typeface="Times New Roman" pitchFamily="18" charset="0"/>
              </a:rPr>
              <a:t>:               </a:t>
            </a:r>
            <a:r>
              <a:rPr lang="en-US" sz="2400" b="1" i="1">
                <a:latin typeface="Times New Roman" pitchFamily="18" charset="0"/>
              </a:rPr>
              <a:t>(1+p)t +2 = 0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66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53464" y="2571750"/>
            <a:ext cx="8301338" cy="2454426"/>
            <a:chOff x="1205494" y="6941413"/>
            <a:chExt cx="22139783" cy="654598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42875" y="1049524"/>
            <a:ext cx="8771978" cy="1446026"/>
            <a:chOff x="992187" y="2564544"/>
            <a:chExt cx="22353091" cy="4088087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929688" y="3315878"/>
                <a:ext cx="93771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688" y="3315878"/>
                <a:ext cx="937712" cy="311624"/>
              </a:xfrm>
              <a:prstGeom prst="rect">
                <a:avLst/>
              </a:prstGeom>
              <a:blipFill rotWithShape="1">
                <a:blip r:embed="rId4"/>
                <a:stretch>
                  <a:fillRect l="-8442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8749" y="1958872"/>
                <a:ext cx="1645703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&lt; </m:t>
                      </m:r>
                      <m:r>
                        <m:rPr>
                          <m:nor/>
                        </m:rPr>
                        <a:rPr lang="en-US" spc="-56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49" y="1958872"/>
                <a:ext cx="1645703" cy="311624"/>
              </a:xfrm>
              <a:prstGeom prst="rect">
                <a:avLst/>
              </a:prstGeom>
              <a:blipFill rotWithShape="1">
                <a:blip r:embed="rId5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059858" y="1958872"/>
                <a:ext cx="1645703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i="1" spc="-56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&gt;−</m:t>
                      </m:r>
                      <m:r>
                        <a:rPr lang="en-US" i="1" spc="-56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58" y="1958872"/>
                <a:ext cx="1645703" cy="311624"/>
              </a:xfrm>
              <a:prstGeom prst="rect">
                <a:avLst/>
              </a:prstGeom>
              <a:blipFill rotWithShape="1"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900966" y="1958872"/>
                <a:ext cx="1667666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 spc="-56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 1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966" y="1958872"/>
                <a:ext cx="1667666" cy="311624"/>
              </a:xfrm>
              <a:prstGeom prst="rect">
                <a:avLst/>
              </a:prstGeom>
              <a:blipFill rotWithShape="1">
                <a:blip r:embed="rId7"/>
                <a:stretch>
                  <a:fillRect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64038" y="1958872"/>
                <a:ext cx="1508798" cy="5886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1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en-US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1</m:t>
                      </m:r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8" y="1958872"/>
                <a:ext cx="1508798" cy="5886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62000" y="590550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762000" y="3269712"/>
                <a:ext cx="5105400" cy="403957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spc="-56">
                    <a:ea typeface="Tahoma" panose="020B0604030504040204" pitchFamily="34" charset="0"/>
                    <a:cs typeface="Tahoma" panose="020B0604030504040204" pitchFamily="34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b="0" i="1" spc="-56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</m:t>
                    </m:r>
                    <m:r>
                      <m:rPr>
                        <m:nor/>
                      </m:rPr>
                      <a:rPr lang="en-US" sz="2400" b="0" i="0" spc="-56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en-US" sz="2400" b="0" i="1" dirty="0" smtClean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≥ 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69712"/>
                <a:ext cx="5105400" cy="403957"/>
              </a:xfrm>
              <a:prstGeom prst="rect">
                <a:avLst/>
              </a:prstGeom>
              <a:blipFill rotWithShape="1">
                <a:blip r:embed="rId9"/>
                <a:stretch>
                  <a:fillRect l="-2983" t="-17910" b="-40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p:sp>
        <p:nvSpPr>
          <p:cNvPr id="57" name="Oval 56"/>
          <p:cNvSpPr/>
          <p:nvPr/>
        </p:nvSpPr>
        <p:spPr>
          <a:xfrm>
            <a:off x="6934200" y="1885950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0898" y="1317487"/>
            <a:ext cx="4253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điều kiện của phương trình: </a:t>
            </a:r>
            <a:endParaRPr lang="en-US" sz="2400"/>
          </a:p>
        </p:txBody>
      </p:sp>
      <p:graphicFrame>
        <p:nvGraphicFramePr>
          <p:cNvPr id="56" name="Object 55"/>
          <p:cNvGraphicFramePr/>
          <p:nvPr>
            <p:extLst>
              <p:ext uri="{D42A27DB-BD31-4B8C-83A1-F6EECF244321}">
                <p14:modId xmlns:p14="http://schemas.microsoft.com/office/powerpoint/2010/main" val="1535830771"/>
              </p:ext>
            </p:extLst>
          </p:nvPr>
        </p:nvGraphicFramePr>
        <p:xfrm>
          <a:off x="5080763" y="1299376"/>
          <a:ext cx="3682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108000" imgH="13411200" progId="Equation.DSMT4">
                  <p:embed/>
                </p:oleObj>
              </mc:Choice>
              <mc:Fallback>
                <p:oleObj name="Equation" r:id="rId10" imgW="102108000" imgH="134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0763" y="1299376"/>
                        <a:ext cx="3682237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35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77" grpId="0"/>
      <p:bldP spid="52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53464" y="2571750"/>
            <a:ext cx="8301338" cy="2454426"/>
            <a:chOff x="1205494" y="6941413"/>
            <a:chExt cx="22139783" cy="654598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42875" y="1049524"/>
            <a:ext cx="8771978" cy="1446026"/>
            <a:chOff x="992187" y="2564544"/>
            <a:chExt cx="22353091" cy="4088087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  <a:blipFill rotWithShape="1">
                <a:blip r:embed="rId4"/>
                <a:stretch>
                  <a:fillRect l="-8442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8749" y="1958872"/>
                <a:ext cx="1645703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1&lt;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&lt; 2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49" y="1958872"/>
                <a:ext cx="1645703" cy="311624"/>
              </a:xfrm>
              <a:prstGeom prst="rect">
                <a:avLst/>
              </a:prstGeom>
              <a:blipFill rotWithShape="1">
                <a:blip r:embed="rId5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059858" y="1958872"/>
                <a:ext cx="1645703" cy="5886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altLang="en-US" b="0" i="1" smtClean="0">
                          <a:solidFill>
                            <a:srgbClr val="00206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altLang="en-US" b="0" i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pc="-56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58" y="1958872"/>
                <a:ext cx="1645703" cy="58862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900966" y="1958872"/>
                <a:ext cx="1667666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 spc="-56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en-US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966" y="1958872"/>
                <a:ext cx="1667666" cy="311624"/>
              </a:xfrm>
              <a:prstGeom prst="rect">
                <a:avLst/>
              </a:prstGeom>
              <a:blipFill rotWithShape="1"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64038" y="1958872"/>
                <a:ext cx="1508798" cy="5886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1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en-US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8" y="1958872"/>
                <a:ext cx="1508798" cy="5886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62000" y="590550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762000" y="3269712"/>
            <a:ext cx="5105400" cy="403957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2400" spc="-56">
                <a:ea typeface="Tahoma" panose="020B0604030504040204" pitchFamily="34" charset="0"/>
                <a:cs typeface="Tahoma" panose="020B0604030504040204" pitchFamily="34" charset="0"/>
              </a:rPr>
              <a:t>Điều kiện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p:sp>
        <p:nvSpPr>
          <p:cNvPr id="57" name="Oval 56"/>
          <p:cNvSpPr/>
          <p:nvPr/>
        </p:nvSpPr>
        <p:spPr>
          <a:xfrm>
            <a:off x="1308657" y="1889093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0898" y="1317487"/>
            <a:ext cx="4253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điều kiện của phương trình: </a:t>
            </a:r>
            <a:endParaRPr 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94208"/>
              </p:ext>
            </p:extLst>
          </p:nvPr>
        </p:nvGraphicFramePr>
        <p:xfrm>
          <a:off x="5029200" y="1126170"/>
          <a:ext cx="2972201" cy="75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956000" imgH="10058400" progId="Equation.DSMT4">
                  <p:embed/>
                </p:oleObj>
              </mc:Choice>
              <mc:Fallback>
                <p:oleObj name="Equation" r:id="rId9" imgW="28956000" imgH="1005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26170"/>
                        <a:ext cx="2972201" cy="75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4177"/>
              </p:ext>
            </p:extLst>
          </p:nvPr>
        </p:nvGraphicFramePr>
        <p:xfrm>
          <a:off x="2191286" y="3028950"/>
          <a:ext cx="3904714" cy="89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457200" progId="Equation.DSMT4">
                  <p:embed/>
                </p:oleObj>
              </mc:Choice>
              <mc:Fallback>
                <p:oleObj name="Equation" r:id="rId11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1286" y="3028950"/>
                        <a:ext cx="3904714" cy="89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84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77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53464" y="2571750"/>
            <a:ext cx="8301338" cy="2454426"/>
            <a:chOff x="1205494" y="6941413"/>
            <a:chExt cx="22139783" cy="654598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42875" y="1049524"/>
            <a:ext cx="8771978" cy="1446026"/>
            <a:chOff x="992187" y="2564544"/>
            <a:chExt cx="22353091" cy="4088087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  <a:blipFill rotWithShape="1">
                <a:blip r:embed="rId4"/>
                <a:stretch>
                  <a:fillRect l="-8442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8749" y="1958872"/>
                <a:ext cx="1645703" cy="5886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altLang="en-US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3</m:t>
                      </m:r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49" y="1958872"/>
                <a:ext cx="1645703" cy="5886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514600" y="1958872"/>
                <a:ext cx="1645703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958872"/>
                <a:ext cx="1645703" cy="311624"/>
              </a:xfrm>
              <a:prstGeom prst="rect">
                <a:avLst/>
              </a:prstGeom>
              <a:blipFill rotWithShape="1"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419600" y="1958872"/>
                <a:ext cx="1667666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958872"/>
                <a:ext cx="1667666" cy="311624"/>
              </a:xfrm>
              <a:prstGeom prst="rect">
                <a:avLst/>
              </a:prstGeom>
              <a:blipFill rotWithShape="1"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64038" y="1958872"/>
                <a:ext cx="177036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b="0" i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i="1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≥ 3</m:t>
                      </m:r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8" y="1958872"/>
                <a:ext cx="1770362" cy="311624"/>
              </a:xfrm>
              <a:prstGeom prst="rect">
                <a:avLst/>
              </a:prstGeom>
              <a:blipFill rotWithShape="1">
                <a:blip r:embed="rId8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62000" y="590550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762000" y="3269712"/>
            <a:ext cx="5105400" cy="403957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2400" spc="-56">
                <a:ea typeface="Tahoma" panose="020B0604030504040204" pitchFamily="34" charset="0"/>
                <a:cs typeface="Tahoma" panose="020B0604030504040204" pitchFamily="34" charset="0"/>
              </a:rPr>
              <a:t>Điều kiện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p:sp>
        <p:nvSpPr>
          <p:cNvPr id="57" name="Oval 56"/>
          <p:cNvSpPr/>
          <p:nvPr/>
        </p:nvSpPr>
        <p:spPr>
          <a:xfrm>
            <a:off x="5007993" y="1913580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0898" y="1317487"/>
            <a:ext cx="42530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ìm điều kiện của phương trình: </a:t>
            </a:r>
            <a:endParaRPr lang="en-US" sz="2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54384"/>
              </p:ext>
            </p:extLst>
          </p:nvPr>
        </p:nvGraphicFramePr>
        <p:xfrm>
          <a:off x="2241550" y="3005138"/>
          <a:ext cx="38052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482400" progId="Equation.DSMT4">
                  <p:embed/>
                </p:oleObj>
              </mc:Choice>
              <mc:Fallback>
                <p:oleObj name="Equation" r:id="rId9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1550" y="3005138"/>
                        <a:ext cx="3805238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512653"/>
              </p:ext>
            </p:extLst>
          </p:nvPr>
        </p:nvGraphicFramePr>
        <p:xfrm>
          <a:off x="5005390" y="1200150"/>
          <a:ext cx="3452810" cy="68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08800" imgH="9448800" progId="Equation.DSMT4">
                  <p:embed/>
                </p:oleObj>
              </mc:Choice>
              <mc:Fallback>
                <p:oleObj name="Equation" r:id="rId11" imgW="32308800" imgH="9448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5390" y="1200150"/>
                        <a:ext cx="3452810" cy="6846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55837"/>
              </p:ext>
            </p:extLst>
          </p:nvPr>
        </p:nvGraphicFramePr>
        <p:xfrm>
          <a:off x="3441036" y="1781258"/>
          <a:ext cx="673764" cy="71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457200" progId="Equation.DSMT4">
                  <p:embed/>
                </p:oleObj>
              </mc:Choice>
              <mc:Fallback>
                <p:oleObj name="Equation" r:id="rId13" imgW="431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036" y="1781258"/>
                        <a:ext cx="673764" cy="714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62358"/>
              </p:ext>
            </p:extLst>
          </p:nvPr>
        </p:nvGraphicFramePr>
        <p:xfrm>
          <a:off x="5437187" y="1809750"/>
          <a:ext cx="110926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7" y="1809750"/>
                        <a:ext cx="110926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77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53464" y="2571750"/>
            <a:ext cx="8301338" cy="2454426"/>
            <a:chOff x="1205494" y="6941413"/>
            <a:chExt cx="22139783" cy="654598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42875" y="1049524"/>
            <a:ext cx="8771978" cy="1446026"/>
            <a:chOff x="992187" y="2564544"/>
            <a:chExt cx="22353091" cy="4088087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630" y="4248150"/>
                <a:ext cx="937712" cy="311624"/>
              </a:xfrm>
              <a:prstGeom prst="rect">
                <a:avLst/>
              </a:prstGeom>
              <a:blipFill rotWithShape="1">
                <a:blip r:embed="rId4"/>
                <a:stretch>
                  <a:fillRect l="-8442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8749" y="1958872"/>
                <a:ext cx="1645703" cy="5886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b="0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0</m:t>
                      </m:r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749" y="1958872"/>
                <a:ext cx="1645703" cy="5886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276600" y="1958872"/>
                <a:ext cx="1645703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b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1958872"/>
                <a:ext cx="1645703" cy="311624"/>
              </a:xfrm>
              <a:prstGeom prst="rect">
                <a:avLst/>
              </a:prstGeom>
              <a:blipFill rotWithShape="1">
                <a:blip r:embed="rId6"/>
                <a:stretch>
                  <a:fillRect l="-3346" t="-17647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419600" y="1958872"/>
                <a:ext cx="1667666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958872"/>
                <a:ext cx="1667666" cy="311624"/>
              </a:xfrm>
              <a:prstGeom prst="rect">
                <a:avLst/>
              </a:prstGeom>
              <a:blipFill rotWithShape="1"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64038" y="1958872"/>
                <a:ext cx="1770362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b="1" spc="-56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b="1" spc="-56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b="0" i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038" y="1958872"/>
                <a:ext cx="1770362" cy="311624"/>
              </a:xfrm>
              <a:prstGeom prst="rect">
                <a:avLst/>
              </a:prstGeom>
              <a:blipFill rotWithShape="1">
                <a:blip r:embed="rId8"/>
                <a:stretch>
                  <a:fillRect l="-3103" t="-17647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62000" y="590550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914400" y="3105150"/>
            <a:ext cx="5105400" cy="1881284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2400" spc="-56">
                <a:ea typeface="Tahoma" panose="020B0604030504040204" pitchFamily="34" charset="0"/>
                <a:cs typeface="Tahoma" panose="020B0604030504040204" pitchFamily="34" charset="0"/>
              </a:rPr>
              <a:t>Thế các nghiệm vào phương trình ta thấy:</a:t>
            </a:r>
          </a:p>
          <a:p>
            <a:endParaRPr lang="en-US" sz="2400" spc="-56"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400" spc="-56"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spc="-56">
                <a:ea typeface="Tahoma" panose="020B0604030504040204" pitchFamily="34" charset="0"/>
                <a:cs typeface="Tahoma" panose="020B0604030504040204" pitchFamily="34" charset="0"/>
              </a:rPr>
              <a:t>Vậy 2 là nghiệm của phương trình.</a:t>
            </a:r>
          </a:p>
          <a:p>
            <a:r>
              <a:rPr lang="en-US" sz="2400" spc="-56">
                <a:latin typeface="Arial" panose="020B06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p:sp>
        <p:nvSpPr>
          <p:cNvPr id="57" name="Oval 56"/>
          <p:cNvSpPr/>
          <p:nvPr/>
        </p:nvSpPr>
        <p:spPr>
          <a:xfrm>
            <a:off x="4862717" y="1913580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42428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nào sau đây là nghiệm của phương trình</a:t>
            </a:r>
            <a:endParaRPr 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06214"/>
              </p:ext>
            </p:extLst>
          </p:nvPr>
        </p:nvGraphicFramePr>
        <p:xfrm>
          <a:off x="6213475" y="1452563"/>
          <a:ext cx="24733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799200" imgH="13411200" progId="Equation.DSMT4">
                  <p:embed/>
                </p:oleObj>
              </mc:Choice>
              <mc:Fallback>
                <p:oleObj name="Equation" r:id="rId9" imgW="69799200" imgH="13411200" progId="Equation.DSMT4">
                  <p:embed/>
                  <p:pic>
                    <p:nvPicPr>
                      <p:cNvPr id="0" name="Object 77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452563"/>
                        <a:ext cx="24733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53788"/>
              </p:ext>
            </p:extLst>
          </p:nvPr>
        </p:nvGraphicFramePr>
        <p:xfrm>
          <a:off x="2286000" y="3486150"/>
          <a:ext cx="2432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86150"/>
                        <a:ext cx="2432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12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77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914400" y="1714500"/>
            <a:ext cx="7696200" cy="8309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Hai phương trình được gọi là </a:t>
            </a:r>
            <a:r>
              <a:rPr lang="en-US" sz="2400" b="1" i="1"/>
              <a:t>tương đương</a:t>
            </a:r>
            <a:r>
              <a:rPr lang="en-US" sz="2400" i="1"/>
              <a:t> khi chúng có cùng tập nghiệm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425700" y="2400300"/>
            <a:ext cx="4999038" cy="962025"/>
            <a:chOff x="1213" y="2016"/>
            <a:chExt cx="3149" cy="808"/>
          </a:xfrm>
        </p:grpSpPr>
        <p:graphicFrame>
          <p:nvGraphicFramePr>
            <p:cNvPr id="717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569273"/>
                </p:ext>
              </p:extLst>
            </p:nvPr>
          </p:nvGraphicFramePr>
          <p:xfrm>
            <a:off x="2901" y="2016"/>
            <a:ext cx="1461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1000" imgH="393480" progId="Equation.DSMT4">
                    <p:embed/>
                  </p:oleObj>
                </mc:Choice>
                <mc:Fallback>
                  <p:oleObj name="Equation" r:id="rId2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2016"/>
                          <a:ext cx="1461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348874"/>
                </p:ext>
              </p:extLst>
            </p:nvPr>
          </p:nvGraphicFramePr>
          <p:xfrm>
            <a:off x="1213" y="2208"/>
            <a:ext cx="130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34680" imgH="177480" progId="Equation.DSMT4">
                    <p:embed/>
                  </p:oleObj>
                </mc:Choice>
                <mc:Fallback>
                  <p:oleObj name="Equation" r:id="rId4" imgW="634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2208"/>
                          <a:ext cx="130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600201" y="3745707"/>
          <a:ext cx="1781175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3745707"/>
                        <a:ext cx="1781175" cy="105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5708651" y="3714750"/>
          <a:ext cx="1947863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1" y="3714750"/>
                        <a:ext cx="1947863" cy="105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4038601" y="3486150"/>
          <a:ext cx="1408113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486150"/>
                        <a:ext cx="1408113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12493"/>
              </p:ext>
            </p:extLst>
          </p:nvPr>
        </p:nvGraphicFramePr>
        <p:xfrm>
          <a:off x="4478337" y="2686050"/>
          <a:ext cx="703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7" y="2686050"/>
                        <a:ext cx="703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tương đương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685800" y="2686050"/>
            <a:ext cx="13716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</p:spTree>
    <p:extLst>
      <p:ext uri="{BB962C8B-B14F-4D97-AF65-F5344CB8AC3E}">
        <p14:creationId xmlns:p14="http://schemas.microsoft.com/office/powerpoint/2010/main" val="261952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tương đương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99CC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Kiểm tra xem 2 phương trình sau có tương đương ?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41325"/>
              </p:ext>
            </p:extLst>
          </p:nvPr>
        </p:nvGraphicFramePr>
        <p:xfrm>
          <a:off x="4962525" y="2400300"/>
          <a:ext cx="3521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393480" progId="Equation.DSMT4">
                  <p:embed/>
                </p:oleObj>
              </mc:Choice>
              <mc:Fallback>
                <p:oleObj name="Equation" r:id="rId2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400300"/>
                        <a:ext cx="3521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95002"/>
              </p:ext>
            </p:extLst>
          </p:nvPr>
        </p:nvGraphicFramePr>
        <p:xfrm>
          <a:off x="1262063" y="2568575"/>
          <a:ext cx="2898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68575"/>
                        <a:ext cx="2898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373189" y="3962400"/>
          <a:ext cx="2236787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9" y="3962400"/>
                        <a:ext cx="2236787" cy="62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5481638" y="3931444"/>
          <a:ext cx="2403475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31444"/>
                        <a:ext cx="2403475" cy="62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15022"/>
              </p:ext>
            </p:extLst>
          </p:nvPr>
        </p:nvGraphicFramePr>
        <p:xfrm>
          <a:off x="4038601" y="3584971"/>
          <a:ext cx="1408113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584971"/>
                        <a:ext cx="1408113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</p:spTree>
    <p:extLst>
      <p:ext uri="{BB962C8B-B14F-4D97-AF65-F5344CB8AC3E}">
        <p14:creationId xmlns:p14="http://schemas.microsoft.com/office/powerpoint/2010/main" val="316915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ép biến đổi tương đương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838200" y="2228850"/>
            <a:ext cx="8001000" cy="21717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000" i="1"/>
              <a:t>Nếu thực hiện các phép biến đổi sau đây trên một phương trình mà </a:t>
            </a:r>
            <a:r>
              <a:rPr lang="en-US" sz="2000" i="1" u="sng">
                <a:solidFill>
                  <a:srgbClr val="FF0000"/>
                </a:solidFill>
              </a:rPr>
              <a:t>không làm thay đổi điều kiện</a:t>
            </a:r>
            <a:r>
              <a:rPr lang="en-US" sz="2000" i="1">
                <a:solidFill>
                  <a:srgbClr val="FF0000"/>
                </a:solidFill>
              </a:rPr>
              <a:t> </a:t>
            </a:r>
            <a:r>
              <a:rPr lang="en-US" sz="2000" i="1"/>
              <a:t>của nó thì ta được một phương trình mới tương đương.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838200" y="1714500"/>
            <a:ext cx="1828800" cy="3429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rgbClr val="003B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i="1">
                <a:solidFill>
                  <a:schemeClr val="bg1"/>
                </a:solidFill>
              </a:rPr>
              <a:t>Định lí</a:t>
            </a:r>
          </a:p>
        </p:txBody>
      </p:sp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Tìm sai lầm trong phép biến đổi tương đương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63893"/>
              </p:ext>
            </p:extLst>
          </p:nvPr>
        </p:nvGraphicFramePr>
        <p:xfrm>
          <a:off x="1555750" y="2532460"/>
          <a:ext cx="2863850" cy="7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32460"/>
                        <a:ext cx="2863850" cy="72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176"/>
              </p:ext>
            </p:extLst>
          </p:nvPr>
        </p:nvGraphicFramePr>
        <p:xfrm>
          <a:off x="762000" y="3486150"/>
          <a:ext cx="704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86150"/>
                        <a:ext cx="704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2133600" y="3409950"/>
            <a:ext cx="1752600" cy="567005"/>
            <a:chOff x="2880" y="1968"/>
            <a:chExt cx="960" cy="720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3504" y="1968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H="1">
              <a:off x="2880" y="1968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55555"/>
              </p:ext>
            </p:extLst>
          </p:nvPr>
        </p:nvGraphicFramePr>
        <p:xfrm>
          <a:off x="839788" y="4171950"/>
          <a:ext cx="168934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171950"/>
                        <a:ext cx="1689341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ép biến đổi tương đương</a:t>
            </a: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20542"/>
              </p:ext>
            </p:extLst>
          </p:nvPr>
        </p:nvGraphicFramePr>
        <p:xfrm>
          <a:off x="1524000" y="3251468"/>
          <a:ext cx="2863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393529" progId="Equation.DSMT4">
                  <p:embed/>
                </p:oleObj>
              </mc:Choice>
              <mc:Fallback>
                <p:oleObj name="Equation" r:id="rId8" imgW="116789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51468"/>
                        <a:ext cx="28638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Phương trình hệ quả</a:t>
            </a: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905000" y="2343150"/>
            <a:ext cx="1866900" cy="2301479"/>
            <a:chOff x="1200" y="1968"/>
            <a:chExt cx="1176" cy="1933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2064" y="3504"/>
            <a:ext cx="31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77480" progId="Equation.DSMT4">
                    <p:embed/>
                  </p:oleObj>
                </mc:Choice>
                <mc:Fallback>
                  <p:oleObj name="Equation" r:id="rId2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04"/>
                          <a:ext cx="31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1200" y="1968"/>
              <a:ext cx="960" cy="15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4953000" y="2343150"/>
            <a:ext cx="2209800" cy="2378869"/>
            <a:chOff x="3120" y="1968"/>
            <a:chExt cx="1392" cy="1998"/>
          </a:xfrm>
        </p:grpSpPr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3120" y="3456"/>
            <a:ext cx="36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456"/>
                          <a:ext cx="36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>
              <a:off x="3360" y="1968"/>
              <a:ext cx="1152" cy="14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3962401" y="4239816"/>
          <a:ext cx="595313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4239816"/>
                        <a:ext cx="595313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819400" y="3028950"/>
            <a:ext cx="3352800" cy="51435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Phương trình hệ quả</a:t>
            </a:r>
          </a:p>
        </p:txBody>
      </p: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4614864" y="1543050"/>
            <a:ext cx="4224337" cy="1464469"/>
            <a:chOff x="2907" y="1296"/>
            <a:chExt cx="2661" cy="1230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504" y="1296"/>
              <a:ext cx="2064" cy="91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2907" y="1998"/>
              <a:ext cx="768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304800" y="1600200"/>
            <a:ext cx="4267200" cy="1428750"/>
            <a:chOff x="192" y="1344"/>
            <a:chExt cx="2688" cy="1200"/>
          </a:xfrm>
        </p:grpSpPr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192" y="1344"/>
              <a:ext cx="2112" cy="912"/>
            </a:xfrm>
            <a:prstGeom prst="ellips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 flipV="1">
              <a:off x="2025" y="2142"/>
              <a:ext cx="855" cy="402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828800"/>
          <a:ext cx="274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49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1200" y="1771650"/>
          <a:ext cx="2930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28600" progId="Equation.DSMT4">
                  <p:embed/>
                </p:oleObj>
              </mc:Choice>
              <mc:Fallback>
                <p:oleObj name="Equation" r:id="rId10" imgW="825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71650"/>
                        <a:ext cx="2930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090017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một ẩn</a:t>
            </a:r>
          </a:p>
          <a:p>
            <a:pPr marL="419100" indent="-419100" algn="l"/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09600" y="1771650"/>
            <a:ext cx="7772400" cy="46166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/>
              <a:t>Phương trình ẩn </a:t>
            </a:r>
            <a:r>
              <a:rPr lang="en-US" sz="2400" b="1" i="1">
                <a:latin typeface="Times New Roman" panose="02020603050405020304" pitchFamily="18" charset="0"/>
              </a:rPr>
              <a:t>x</a:t>
            </a:r>
            <a:r>
              <a:rPr lang="en-US" sz="2400"/>
              <a:t> là </a:t>
            </a:r>
            <a:r>
              <a:rPr lang="en-US" sz="2400" i="1"/>
              <a:t>mệnh đề chứa biến</a:t>
            </a:r>
            <a:r>
              <a:rPr lang="en-US" sz="2400"/>
              <a:t> có dạng:</a:t>
            </a:r>
          </a:p>
        </p:txBody>
      </p:sp>
      <p:pic>
        <p:nvPicPr>
          <p:cNvPr id="3074" name="Object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2305050"/>
            <a:ext cx="2520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04800" y="3371850"/>
            <a:ext cx="1371600" cy="1371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</a:rPr>
              <a:t>f(x), g(x)</a:t>
            </a:r>
            <a:r>
              <a:rPr lang="en-US" sz="2400" i="1" dirty="0"/>
              <a:t> </a:t>
            </a:r>
          </a:p>
          <a:p>
            <a:pPr algn="ctr"/>
            <a:r>
              <a:rPr lang="en-US" sz="2400" i="1" dirty="0" err="1"/>
              <a:t>là</a:t>
            </a:r>
            <a:r>
              <a:rPr lang="en-US" sz="2400" i="1" dirty="0"/>
              <a:t> </a:t>
            </a:r>
            <a:r>
              <a:rPr lang="en-US" sz="2400" i="1" dirty="0" err="1"/>
              <a:t>những</a:t>
            </a:r>
            <a:r>
              <a:rPr lang="en-US" sz="2400" i="1" dirty="0"/>
              <a:t> </a:t>
            </a:r>
            <a:r>
              <a:rPr lang="en-US" sz="2400" i="1" dirty="0" err="1"/>
              <a:t>biểu</a:t>
            </a:r>
            <a:r>
              <a:rPr lang="en-US" sz="2400" i="1" dirty="0"/>
              <a:t> </a:t>
            </a:r>
            <a:r>
              <a:rPr lang="en-US" sz="2400" i="1" dirty="0" err="1"/>
              <a:t>thức</a:t>
            </a:r>
            <a:r>
              <a:rPr lang="en-US" sz="2400" i="1" dirty="0"/>
              <a:t> </a:t>
            </a:r>
            <a:r>
              <a:rPr lang="en-US" sz="2400" i="1" dirty="0" err="1"/>
              <a:t>của</a:t>
            </a:r>
            <a:r>
              <a:rPr lang="en-US" sz="2400" i="1" dirty="0"/>
              <a:t> x</a:t>
            </a:r>
          </a:p>
        </p:txBody>
      </p:sp>
      <p:grpSp>
        <p:nvGrpSpPr>
          <p:cNvPr id="12" name="Group 23"/>
          <p:cNvGrpSpPr/>
          <p:nvPr/>
        </p:nvGrpSpPr>
        <p:grpSpPr bwMode="auto">
          <a:xfrm>
            <a:off x="1828800" y="2800350"/>
            <a:ext cx="1219200" cy="1771650"/>
            <a:chOff x="1872" y="2256"/>
            <a:chExt cx="768" cy="1488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872" y="2880"/>
              <a:ext cx="768" cy="86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</a:rPr>
                <a:t>Vế</a:t>
              </a:r>
              <a:r>
                <a:rPr lang="en-US" sz="2400" b="1" dirty="0"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</a:rPr>
                <a:t>trái</a:t>
              </a:r>
              <a:endParaRPr lang="en-US" sz="2400" b="1" dirty="0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V="1">
              <a:off x="2256" y="2256"/>
              <a:ext cx="38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24"/>
          <p:cNvGrpSpPr/>
          <p:nvPr/>
        </p:nvGrpSpPr>
        <p:grpSpPr bwMode="auto">
          <a:xfrm>
            <a:off x="3505200" y="2800350"/>
            <a:ext cx="1219200" cy="1771650"/>
            <a:chOff x="2880" y="2256"/>
            <a:chExt cx="768" cy="1488"/>
          </a:xfrm>
        </p:grpSpPr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2880" y="2880"/>
              <a:ext cx="768" cy="86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</a:rPr>
                <a:t>Vế</a:t>
              </a:r>
              <a:r>
                <a:rPr lang="en-US" sz="2400" b="1" dirty="0">
                  <a:latin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</a:rPr>
                <a:t>phải</a:t>
              </a:r>
              <a:endParaRPr lang="en-US" sz="2400" b="1" dirty="0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3237" y="2256"/>
              <a:ext cx="267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4876800" y="3543300"/>
            <a:ext cx="1295400" cy="10287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en-US" sz="2400" b="1" dirty="0" err="1"/>
              <a:t>Nghiệm</a:t>
            </a:r>
            <a:endParaRPr lang="en-US" sz="2400" b="1" dirty="0"/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6324600" y="3543300"/>
            <a:ext cx="1295400" cy="10287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en-US" sz="2200" b="1" dirty="0" err="1"/>
              <a:t>Giải</a:t>
            </a:r>
            <a:endParaRPr lang="en-US" sz="2200" b="1" dirty="0"/>
          </a:p>
          <a:p>
            <a:pPr algn="ctr"/>
            <a:r>
              <a:rPr lang="en-US" sz="2200" b="1" dirty="0" err="1"/>
              <a:t>phương</a:t>
            </a:r>
            <a:r>
              <a:rPr lang="en-US" sz="2200" b="1" dirty="0"/>
              <a:t> </a:t>
            </a:r>
            <a:r>
              <a:rPr lang="en-US" sz="2200" b="1" dirty="0" err="1"/>
              <a:t>trình</a:t>
            </a:r>
            <a:endParaRPr lang="en-US" sz="2200" b="1" dirty="0"/>
          </a:p>
        </p:txBody>
      </p:sp>
      <p:sp>
        <p:nvSpPr>
          <p:cNvPr id="20" name="Rectangle 27"/>
          <p:cNvSpPr>
            <a:spLocks noChangeArrowheads="1"/>
          </p:cNvSpPr>
          <p:nvPr/>
        </p:nvSpPr>
        <p:spPr bwMode="auto">
          <a:xfrm>
            <a:off x="7772400" y="3543300"/>
            <a:ext cx="1295400" cy="10287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en-US" sz="2200" b="1" dirty="0" err="1"/>
              <a:t>Vô</a:t>
            </a:r>
            <a:br>
              <a:rPr lang="en-US" sz="2200" b="1" dirty="0"/>
            </a:br>
            <a:r>
              <a:rPr lang="en-US" sz="2200" b="1" dirty="0" err="1"/>
              <a:t>nghiệm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5644610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TƯƠNG ĐƯƠNG VÀ PHƯƠNG TRÌNH HỆ QUẢ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Phương trình hệ quả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Tìm phương trình hệ quả trong hai phương trình sau:</a:t>
            </a:r>
          </a:p>
        </p:txBody>
      </p:sp>
      <p:graphicFrame>
        <p:nvGraphicFramePr>
          <p:cNvPr id="8" name="Object 30"/>
          <p:cNvGraphicFramePr>
            <a:graphicFrameLocks noChangeAspect="1"/>
          </p:cNvGraphicFramePr>
          <p:nvPr/>
        </p:nvGraphicFramePr>
        <p:xfrm>
          <a:off x="914400" y="2686050"/>
          <a:ext cx="2292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03040" progId="Equation.DSMT4">
                  <p:embed/>
                </p:oleObj>
              </mc:Choice>
              <mc:Fallback>
                <p:oleObj name="Equation" r:id="rId2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6050"/>
                        <a:ext cx="2292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/>
        </p:nvGraphicFramePr>
        <p:xfrm>
          <a:off x="5867400" y="2743200"/>
          <a:ext cx="2057400" cy="49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43200"/>
                        <a:ext cx="2057400" cy="49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</p:spTree>
    <p:extLst>
      <p:ext uri="{BB962C8B-B14F-4D97-AF65-F5344CB8AC3E}">
        <p14:creationId xmlns:p14="http://schemas.microsoft.com/office/powerpoint/2010/main" val="27660388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789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11"/>
          <p:cNvSpPr txBox="1">
            <a:spLocks noChangeArrowheads="1"/>
          </p:cNvSpPr>
          <p:nvPr/>
        </p:nvSpPr>
        <p:spPr bwMode="auto">
          <a:xfrm>
            <a:off x="1295400" y="1771650"/>
            <a:ext cx="487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609600" y="2266950"/>
            <a:ext cx="7772400" cy="5847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Cho phương trình</a:t>
            </a:r>
            <a:r>
              <a:rPr lang="en-US" sz="2400" b="1" i="1"/>
              <a:t>  </a:t>
            </a:r>
            <a:r>
              <a:rPr lang="en-US" sz="3200" b="1" i="1">
                <a:latin typeface="Times New Roman" pitchFamily="18" charset="0"/>
              </a:rPr>
              <a:t>2x</a:t>
            </a:r>
            <a:r>
              <a:rPr lang="en-US" sz="3200" b="1" i="1" baseline="30000">
                <a:latin typeface="Times New Roman" pitchFamily="18" charset="0"/>
              </a:rPr>
              <a:t>2</a:t>
            </a:r>
            <a:r>
              <a:rPr lang="en-US" sz="3200" b="1" i="1">
                <a:latin typeface="Times New Roman" pitchFamily="18" charset="0"/>
              </a:rPr>
              <a:t>+3 = 5x</a:t>
            </a:r>
            <a:endParaRPr lang="en-US" sz="3200"/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5257800" y="4381500"/>
            <a:ext cx="1600200" cy="6286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200"/>
              <a:t>Nghiệm ?</a:t>
            </a:r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533400" y="179070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95984"/>
              </p:ext>
            </p:extLst>
          </p:nvPr>
        </p:nvGraphicFramePr>
        <p:xfrm>
          <a:off x="3352800" y="3645694"/>
          <a:ext cx="1614488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03040" progId="Equation.DSMT4">
                  <p:embed/>
                </p:oleObj>
              </mc:Choice>
              <mc:Fallback>
                <p:oleObj name="Equation" r:id="rId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45694"/>
                        <a:ext cx="1614488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090017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một ẩn</a:t>
            </a:r>
          </a:p>
          <a:p>
            <a:pPr marL="419100" indent="-419100" algn="l"/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0134"/>
              </p:ext>
            </p:extLst>
          </p:nvPr>
        </p:nvGraphicFramePr>
        <p:xfrm>
          <a:off x="3200400" y="2952751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2952751"/>
                        <a:ext cx="1981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28767"/>
              </p:ext>
            </p:extLst>
          </p:nvPr>
        </p:nvGraphicFramePr>
        <p:xfrm>
          <a:off x="5046344" y="3638550"/>
          <a:ext cx="143065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6344" y="3638550"/>
                        <a:ext cx="143065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14431"/>
              </p:ext>
            </p:extLst>
          </p:nvPr>
        </p:nvGraphicFramePr>
        <p:xfrm>
          <a:off x="7010400" y="4200525"/>
          <a:ext cx="1717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00525"/>
                        <a:ext cx="1717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06557"/>
              </p:ext>
            </p:extLst>
          </p:nvPr>
        </p:nvGraphicFramePr>
        <p:xfrm>
          <a:off x="1752600" y="2952750"/>
          <a:ext cx="1295400" cy="4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52750"/>
                        <a:ext cx="1295400" cy="470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4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090017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iều kiện của một phương trì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7414" y="1406664"/>
            <a:ext cx="79517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38200" y="2168128"/>
            <a:ext cx="6253965" cy="1470422"/>
            <a:chOff x="1289835" y="2438400"/>
            <a:chExt cx="6253965" cy="1960563"/>
          </a:xfrm>
        </p:grpSpPr>
        <p:sp>
          <p:nvSpPr>
            <p:cNvPr id="7" name="TextBox 6"/>
            <p:cNvSpPr txBox="1"/>
            <p:nvPr/>
          </p:nvSpPr>
          <p:spPr>
            <a:xfrm>
              <a:off x="1289835" y="2438400"/>
              <a:ext cx="6253965" cy="17645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/>
            <p:nvPr/>
          </p:nvGraphicFramePr>
          <p:xfrm>
            <a:off x="1985963" y="3430588"/>
            <a:ext cx="486092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669600" imgH="23164800" progId="Equation.DSMT4">
                    <p:embed/>
                  </p:oleObj>
                </mc:Choice>
                <mc:Fallback>
                  <p:oleObj name="Equation" r:id="rId2" imgW="99669600" imgH="2316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85963" y="3430588"/>
                          <a:ext cx="4860925" cy="968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518436" y="3543301"/>
            <a:ext cx="4653764" cy="1300997"/>
            <a:chOff x="1289835" y="4572000"/>
            <a:chExt cx="4653764" cy="1734662"/>
          </a:xfrm>
        </p:grpSpPr>
        <p:sp>
          <p:nvSpPr>
            <p:cNvPr id="10" name="TextBox 9"/>
            <p:cNvSpPr txBox="1"/>
            <p:nvPr/>
          </p:nvSpPr>
          <p:spPr>
            <a:xfrm>
              <a:off x="1447799" y="4572000"/>
              <a:ext cx="4495800" cy="1734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lnSpc>
                  <a:spcPct val="135000"/>
                </a:lnSpc>
                <a:buFont typeface="Arial" panose="020B0604020202020204" pitchFamily="34" charset="0"/>
                <a:buAutoNum type="alphaLcParenR"/>
              </a:pP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 0</a:t>
              </a:r>
            </a:p>
            <a:p>
              <a:pPr marL="342900" indent="-342900" algn="ctr">
                <a:lnSpc>
                  <a:spcPct val="135000"/>
                </a:lnSpc>
                <a:buFont typeface="Arial" panose="020B0604020202020204" pitchFamily="34" charset="0"/>
                <a:buAutoNum type="alphaLcParenR"/>
              </a:pP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Điều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 </a:t>
              </a: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kiện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 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P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(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x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)  </a:t>
              </a:r>
              <a:r>
                <a:rPr lang="en-US" altLang="en-US" sz="2000" b="1" dirty="0">
                  <a:solidFill>
                    <a:srgbClr val="C00000"/>
                  </a:solidFill>
                  <a:cs typeface="Arial" panose="020B0604020202020204" pitchFamily="34" charset="0"/>
                  <a:sym typeface="Euclid Symbol" panose="05050102010706020507" pitchFamily="18" charset="2"/>
                </a:rPr>
                <a:t>0</a:t>
              </a:r>
            </a:p>
            <a:p>
              <a:pPr marL="342900" indent="-342900" algn="ctr">
                <a:lnSpc>
                  <a:spcPct val="135000"/>
                </a:lnSpc>
                <a:buFont typeface="Arial" panose="020B0604020202020204" pitchFamily="34" charset="0"/>
                <a:buAutoNum type="alphaLcParenR"/>
              </a:pP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Điều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 </a:t>
              </a:r>
              <a:r>
                <a:rPr lang="en-US" altLang="en-US" sz="20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kiện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 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Q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(</a:t>
              </a:r>
              <a:r>
                <a:rPr lang="en-US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x</a:t>
              </a:r>
              <a:r>
                <a:rPr lang="en-US" alt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Euclid Symbol" panose="05050102010706020507" pitchFamily="18" charset="2"/>
                </a:rPr>
                <a:t>) &gt; </a:t>
              </a:r>
              <a:r>
                <a:rPr lang="en-US" altLang="en-US" sz="2000" b="1" dirty="0">
                  <a:solidFill>
                    <a:srgbClr val="C00000"/>
                  </a:solidFill>
                  <a:cs typeface="Arial" panose="020B0604020202020204" pitchFamily="34" charset="0"/>
                  <a:sym typeface="Euclid Symbol" panose="05050102010706020507" pitchFamily="18" charset="2"/>
                </a:rPr>
                <a:t>0</a:t>
              </a:r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1289835" y="4756666"/>
              <a:ext cx="919966" cy="34873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1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090017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iều kiện của một phương trình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4600" y="1581150"/>
            <a:ext cx="5334000" cy="46166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ĐKXĐ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59404"/>
              </p:ext>
            </p:extLst>
          </p:nvPr>
        </p:nvGraphicFramePr>
        <p:xfrm>
          <a:off x="3429000" y="2041699"/>
          <a:ext cx="2667000" cy="88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0" imgH="9448800" progId="Equation.DSMT4">
                  <p:embed/>
                </p:oleObj>
              </mc:Choice>
              <mc:Fallback>
                <p:oleObj name="Equation" r:id="rId2" imgW="21336000" imgH="9448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9000" y="2041699"/>
                        <a:ext cx="2667000" cy="8852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685800" y="1581149"/>
            <a:ext cx="1524000" cy="46166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95402" y="2952750"/>
            <a:ext cx="38218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Điều kiện của phương trình : </a:t>
            </a:r>
          </a:p>
          <a:p>
            <a:endParaRPr lang="en-US" sz="24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73123"/>
              </p:ext>
            </p:extLst>
          </p:nvPr>
        </p:nvGraphicFramePr>
        <p:xfrm>
          <a:off x="2209800" y="3522662"/>
          <a:ext cx="37179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22662"/>
                        <a:ext cx="37179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090017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iều kiện của một phương trình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95400" y="2647950"/>
            <a:ext cx="487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2369835"/>
            <a:ext cx="7772400" cy="52322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819400" y="1676400"/>
            <a:ext cx="3657600" cy="514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b="1" i="1" dirty="0">
                <a:solidFill>
                  <a:schemeClr val="bg1"/>
                </a:solidFill>
              </a:rPr>
              <a:t>HOẠT ĐỘNG NHÓM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78342"/>
              </p:ext>
            </p:extLst>
          </p:nvPr>
        </p:nvGraphicFramePr>
        <p:xfrm>
          <a:off x="604838" y="2952750"/>
          <a:ext cx="7727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47200" imgH="10058400" progId="Equation.DSMT4">
                  <p:embed/>
                </p:oleObj>
              </mc:Choice>
              <mc:Fallback>
                <p:oleObj name="Equation" r:id="rId2" imgW="72847200" imgH="100584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838" y="2952750"/>
                        <a:ext cx="77279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74323"/>
              </p:ext>
            </p:extLst>
          </p:nvPr>
        </p:nvGraphicFramePr>
        <p:xfrm>
          <a:off x="533400" y="4019550"/>
          <a:ext cx="7620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056000" imgH="10363200" progId="Equation.DSMT4">
                  <p:embed/>
                </p:oleObj>
              </mc:Choice>
              <mc:Fallback>
                <p:oleObj name="Equation" r:id="rId4" imgW="67056000" imgH="103632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019550"/>
                        <a:ext cx="76200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99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14800" y="2496741"/>
          <a:ext cx="914400" cy="1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496741"/>
                        <a:ext cx="914400" cy="1488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2503885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503885"/>
                        <a:ext cx="114300" cy="133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81000" y="910069"/>
            <a:ext cx="3970942" cy="2633231"/>
            <a:chOff x="381000" y="146625"/>
            <a:chExt cx="3970942" cy="351097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856320"/>
                </p:ext>
              </p:extLst>
            </p:nvPr>
          </p:nvGraphicFramePr>
          <p:xfrm>
            <a:off x="2438399" y="1752600"/>
            <a:ext cx="1450922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325600" imgH="15849600" progId="Equation.DSMT4">
                    <p:embed/>
                  </p:oleObj>
                </mc:Choice>
                <mc:Fallback>
                  <p:oleObj name="Equation" r:id="rId5" imgW="14325600" imgH="158496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8399" y="1752600"/>
                          <a:ext cx="1450922" cy="19050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381000" y="146625"/>
              <a:ext cx="3970942" cy="2251396"/>
              <a:chOff x="381000" y="146625"/>
              <a:chExt cx="3962400" cy="2246553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09600" y="304800"/>
                <a:ext cx="3733800" cy="208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FF0000"/>
                    </a:solidFill>
                  </a:rPr>
                  <a:t> </a:t>
                </a:r>
              </a:p>
              <a:p>
                <a:endParaRPr lang="en-US" sz="3200" dirty="0">
                  <a:solidFill>
                    <a:srgbClr val="FF0000"/>
                  </a:solidFill>
                </a:endParaRPr>
              </a:p>
              <a:p>
                <a:r>
                  <a:rPr lang="en-US" sz="3200" dirty="0" err="1">
                    <a:solidFill>
                      <a:schemeClr val="tx2"/>
                    </a:solidFill>
                  </a:rPr>
                  <a:t>Điều</a:t>
                </a:r>
                <a:r>
                  <a:rPr lang="en-US" sz="3200" dirty="0">
                    <a:solidFill>
                      <a:schemeClr val="tx2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</a:rPr>
                  <a:t>kiện</a:t>
                </a:r>
                <a:r>
                  <a:rPr lang="en-US" sz="3200" dirty="0">
                    <a:solidFill>
                      <a:schemeClr val="tx2"/>
                    </a:solidFill>
                  </a:rPr>
                  <a:t>: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381000" y="146625"/>
              <a:ext cx="3505200" cy="1192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9565600" imgH="10058400" progId="Equation.DSMT4">
                      <p:embed/>
                    </p:oleObj>
                  </mc:Choice>
                  <mc:Fallback>
                    <p:oleObj name="Equation" r:id="rId7" imgW="29565600" imgH="100584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81000" y="146625"/>
                            <a:ext cx="3505200" cy="11924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1" name="Group 20"/>
          <p:cNvGrpSpPr/>
          <p:nvPr/>
        </p:nvGrpSpPr>
        <p:grpSpPr>
          <a:xfrm>
            <a:off x="4876800" y="1024297"/>
            <a:ext cx="4038600" cy="2995253"/>
            <a:chOff x="5105400" y="412750"/>
            <a:chExt cx="4038600" cy="3993671"/>
          </a:xfrm>
        </p:grpSpPr>
        <p:sp>
          <p:nvSpPr>
            <p:cNvPr id="9" name="Rectangle 8"/>
            <p:cNvSpPr/>
            <p:nvPr/>
          </p:nvSpPr>
          <p:spPr>
            <a:xfrm>
              <a:off x="5257800" y="990599"/>
              <a:ext cx="2590800" cy="77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dirty="0" err="1">
                  <a:solidFill>
                    <a:schemeClr val="tx2"/>
                  </a:solidFill>
                </a:rPr>
                <a:t>Điều</a:t>
              </a:r>
              <a:r>
                <a:rPr lang="en-US" sz="3200" dirty="0">
                  <a:solidFill>
                    <a:schemeClr val="tx2"/>
                  </a:solidFill>
                </a:rPr>
                <a:t> </a:t>
              </a:r>
              <a:r>
                <a:rPr lang="en-US" sz="3200" dirty="0" err="1">
                  <a:solidFill>
                    <a:schemeClr val="tx2"/>
                  </a:solidFill>
                </a:rPr>
                <a:t>kiện</a:t>
              </a:r>
              <a:r>
                <a:rPr lang="en-US" sz="3200" dirty="0">
                  <a:solidFill>
                    <a:schemeClr val="tx2"/>
                  </a:solidFill>
                </a:rPr>
                <a:t>: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644357"/>
                </p:ext>
              </p:extLst>
            </p:nvPr>
          </p:nvGraphicFramePr>
          <p:xfrm>
            <a:off x="5651500" y="1600199"/>
            <a:ext cx="3035300" cy="2806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308800" imgH="29870400" progId="Equation.DSMT4">
                    <p:embed/>
                  </p:oleObj>
                </mc:Choice>
                <mc:Fallback>
                  <p:oleObj name="Equation" r:id="rId9" imgW="32308800" imgH="29870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51500" y="1600199"/>
                          <a:ext cx="3035300" cy="28062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105400" y="412750"/>
            <a:ext cx="4038600" cy="639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576000" imgH="5791200" progId="Equation.DSMT4">
                    <p:embed/>
                  </p:oleObj>
                </mc:Choice>
                <mc:Fallback>
                  <p:oleObj name="Equation" r:id="rId11" imgW="36576000" imgH="57912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05400" y="412750"/>
                          <a:ext cx="4038600" cy="6394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4648200" y="0"/>
            <a:ext cx="0" cy="5143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33400" y="857251"/>
            <a:ext cx="3657601" cy="2962051"/>
            <a:chOff x="533399" y="1143000"/>
            <a:chExt cx="3657601" cy="3949402"/>
          </a:xfrm>
        </p:grpSpPr>
        <p:grpSp>
          <p:nvGrpSpPr>
            <p:cNvPr id="4" name="Group 3"/>
            <p:cNvGrpSpPr/>
            <p:nvPr/>
          </p:nvGrpSpPr>
          <p:grpSpPr>
            <a:xfrm>
              <a:off x="533399" y="2362200"/>
              <a:ext cx="3657601" cy="2730202"/>
              <a:chOff x="533399" y="3377625"/>
              <a:chExt cx="3657601" cy="2730202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399" y="3377625"/>
                <a:ext cx="2895600" cy="77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tx2"/>
                    </a:solidFill>
                  </a:rPr>
                  <a:t>Điều</a:t>
                </a:r>
                <a:r>
                  <a:rPr lang="en-US" sz="3200" dirty="0">
                    <a:solidFill>
                      <a:schemeClr val="tx2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</a:rPr>
                  <a:t>kiện</a:t>
                </a:r>
                <a:r>
                  <a:rPr lang="en-US" sz="3200" dirty="0">
                    <a:solidFill>
                      <a:schemeClr val="tx2"/>
                    </a:solidFill>
                  </a:rPr>
                  <a:t>: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09600" y="5410200"/>
                <a:ext cx="3581400" cy="697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800" dirty="0">
                  <a:solidFill>
                    <a:srgbClr val="002060"/>
                  </a:solidFill>
                </a:endParaRPr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95745" y="1143000"/>
            <a:ext cx="3209061" cy="97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223200" imgH="10058400" progId="Equation.DSMT4">
                    <p:embed/>
                  </p:oleObj>
                </mc:Choice>
                <mc:Fallback>
                  <p:oleObj name="Equation" r:id="rId2" imgW="33223200" imgH="10058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95745" y="1143000"/>
                          <a:ext cx="3209061" cy="97155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4876800" y="716479"/>
            <a:ext cx="3733800" cy="2389319"/>
            <a:chOff x="4876800" y="955306"/>
            <a:chExt cx="3733800" cy="3185758"/>
          </a:xfrm>
        </p:grpSpPr>
        <p:grpSp>
          <p:nvGrpSpPr>
            <p:cNvPr id="8" name="Group 7"/>
            <p:cNvGrpSpPr/>
            <p:nvPr/>
          </p:nvGrpSpPr>
          <p:grpSpPr>
            <a:xfrm>
              <a:off x="4953000" y="2286000"/>
              <a:ext cx="3657600" cy="1855064"/>
              <a:chOff x="4953000" y="3412261"/>
              <a:chExt cx="3657600" cy="1855064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4953000" y="3412261"/>
                <a:ext cx="2895600" cy="779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tx2"/>
                    </a:solidFill>
                  </a:rPr>
                  <a:t>Điều</a:t>
                </a:r>
                <a:r>
                  <a:rPr lang="en-US" sz="3200" dirty="0">
                    <a:solidFill>
                      <a:schemeClr val="tx2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</a:rPr>
                  <a:t>kiện</a:t>
                </a:r>
                <a:r>
                  <a:rPr lang="en-US" sz="3200" dirty="0">
                    <a:solidFill>
                      <a:schemeClr val="tx2"/>
                    </a:solidFill>
                  </a:rPr>
                  <a:t>:</a:t>
                </a: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5118100" y="4038600"/>
              <a:ext cx="3492500" cy="1228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2918400" imgH="11582400" progId="Equation.DSMT4">
                      <p:embed/>
                    </p:oleObj>
                  </mc:Choice>
                  <mc:Fallback>
                    <p:oleObj name="Equation" r:id="rId4" imgW="32918400" imgH="115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118100" y="4038600"/>
                            <a:ext cx="3492500" cy="122872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39427"/>
                </p:ext>
              </p:extLst>
            </p:nvPr>
          </p:nvGraphicFramePr>
          <p:xfrm>
            <a:off x="4876800" y="955306"/>
            <a:ext cx="3505200" cy="1254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956000" imgH="10363200" progId="Equation.DSMT4">
                    <p:embed/>
                  </p:oleObj>
                </mc:Choice>
                <mc:Fallback>
                  <p:oleObj name="Equation" r:id="rId6" imgW="28956000" imgH="103632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955306"/>
                          <a:ext cx="3505200" cy="12544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Connector 15"/>
          <p:cNvCxnSpPr/>
          <p:nvPr/>
        </p:nvCxnSpPr>
        <p:spPr>
          <a:xfrm>
            <a:off x="4572000" y="0"/>
            <a:ext cx="0" cy="5143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6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53049"/>
              </p:ext>
            </p:extLst>
          </p:nvPr>
        </p:nvGraphicFramePr>
        <p:xfrm>
          <a:off x="838200" y="2343150"/>
          <a:ext cx="3429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0" imgH="15849600" progId="Equation.DSMT4">
                  <p:embed/>
                </p:oleObj>
              </mc:Choice>
              <mc:Fallback>
                <p:oleObj name="Equation" r:id="rId8" imgW="32004000" imgH="158496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343150"/>
                        <a:ext cx="3429000" cy="1143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4070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PHƯƠNG TRÌN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Phương trình nhiều ẩn</a:t>
            </a: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914400" y="1600200"/>
            <a:ext cx="6781800" cy="800100"/>
            <a:chOff x="576" y="1440"/>
            <a:chExt cx="4176" cy="672"/>
          </a:xfrm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576" y="1440"/>
              <a:ext cx="4176" cy="67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PT 2 </a:t>
              </a:r>
              <a:r>
                <a:rPr lang="en-US" sz="2400" b="1" i="1" dirty="0" err="1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1488" y="1584"/>
            <a:ext cx="258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2613600" imgH="5486400" progId="Equation.DSMT4">
                    <p:embed/>
                  </p:oleObj>
                </mc:Choice>
                <mc:Fallback>
                  <p:oleObj name="Equation" r:id="rId2" imgW="32613600" imgH="5486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88" y="1584"/>
                          <a:ext cx="2588" cy="4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8"/>
          <p:cNvGrpSpPr/>
          <p:nvPr/>
        </p:nvGrpSpPr>
        <p:grpSpPr bwMode="auto">
          <a:xfrm>
            <a:off x="914400" y="3314700"/>
            <a:ext cx="6781800" cy="800100"/>
            <a:chOff x="576" y="2352"/>
            <a:chExt cx="4272" cy="672"/>
          </a:xfrm>
        </p:grpSpPr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576" y="2352"/>
              <a:ext cx="4272" cy="67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/>
            <a:lstStyle/>
            <a:p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PT 3 </a:t>
              </a:r>
              <a:r>
                <a:rPr lang="en-US" sz="2400" b="1" i="1" dirty="0" err="1">
                  <a:latin typeface="Times New Roman" pitchFamily="18" charset="0"/>
                  <a:cs typeface="Times New Roman" pitchFamily="18" charset="0"/>
                </a:rPr>
                <a:t>ẩ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913700"/>
                </p:ext>
              </p:extLst>
            </p:nvPr>
          </p:nvGraphicFramePr>
          <p:xfrm>
            <a:off x="1365" y="2448"/>
            <a:ext cx="348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891200" imgH="5486400" progId="Equation.DSMT4">
                    <p:embed/>
                  </p:oleObj>
                </mc:Choice>
                <mc:Fallback>
                  <p:oleObj name="Equation" r:id="rId4" imgW="43891200" imgH="5486400" progId="Equation.DSMT4">
                    <p:embed/>
                    <p:pic>
                      <p:nvPicPr>
                        <p:cNvPr id="0" name="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5" y="2448"/>
                          <a:ext cx="3483" cy="4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362200" y="2400300"/>
            <a:ext cx="3657600" cy="6858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sz="2800" b="1" i="1" dirty="0" err="1"/>
              <a:t>Nghiệm</a:t>
            </a:r>
            <a:r>
              <a:rPr lang="en-US" sz="2800" b="1" i="1" dirty="0"/>
              <a:t> (</a:t>
            </a:r>
            <a:r>
              <a:rPr lang="en-US" sz="2800" b="1" i="1" dirty="0" err="1"/>
              <a:t>x;y</a:t>
            </a:r>
            <a:r>
              <a:rPr lang="en-US" sz="2800" b="1" i="1" dirty="0"/>
              <a:t>) = (1;0)</a:t>
            </a:r>
            <a:r>
              <a:rPr lang="en-US" sz="2800" b="1" dirty="0"/>
              <a:t> …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362200" y="4114800"/>
            <a:ext cx="4038600" cy="62865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sz="2800" b="1" dirty="0" err="1"/>
              <a:t>Nghiệm</a:t>
            </a:r>
            <a:r>
              <a:rPr lang="en-US" sz="2800" b="1" dirty="0"/>
              <a:t> (</a:t>
            </a:r>
            <a:r>
              <a:rPr lang="en-US" sz="2800" b="1" dirty="0" err="1"/>
              <a:t>x;y;z</a:t>
            </a:r>
            <a:r>
              <a:rPr lang="en-US" sz="2800" b="1" dirty="0"/>
              <a:t>) = (-1;1;2),…</a:t>
            </a:r>
          </a:p>
        </p:txBody>
      </p:sp>
    </p:spTree>
    <p:extLst>
      <p:ext uri="{BB962C8B-B14F-4D97-AF65-F5344CB8AC3E}">
        <p14:creationId xmlns:p14="http://schemas.microsoft.com/office/powerpoint/2010/main" val="5315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735</Words>
  <Application>Microsoft Office PowerPoint</Application>
  <PresentationFormat>On-screen Show (16:9)</PresentationFormat>
  <Paragraphs>132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MaytinhTC</cp:lastModifiedBy>
  <cp:revision>16</cp:revision>
  <dcterms:created xsi:type="dcterms:W3CDTF">2020-08-27T14:40:21Z</dcterms:created>
  <dcterms:modified xsi:type="dcterms:W3CDTF">2021-09-03T14:17:32Z</dcterms:modified>
</cp:coreProperties>
</file>